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3B6C" w:rsidRPr="00083A64" w:rsidRDefault="00D559ED" w:rsidP="00A93B6C">
      <w:pPr>
        <w:jc w:val="center"/>
        <w:rPr>
          <w:b/>
          <w:sz w:val="28"/>
          <w:szCs w:val="36"/>
        </w:rPr>
      </w:pPr>
      <w:r w:rsidRPr="002E136D">
        <w:rPr>
          <w:b/>
          <w:sz w:val="28"/>
          <w:szCs w:val="36"/>
        </w:rPr>
        <w:t xml:space="preserve">CSCE 623 </w:t>
      </w:r>
      <w:proofErr w:type="gramStart"/>
      <w:r w:rsidRPr="002E136D">
        <w:rPr>
          <w:b/>
          <w:sz w:val="28"/>
          <w:szCs w:val="36"/>
        </w:rPr>
        <w:t>Spring</w:t>
      </w:r>
      <w:proofErr w:type="gramEnd"/>
      <w:r w:rsidRPr="002E136D">
        <w:rPr>
          <w:b/>
          <w:sz w:val="28"/>
          <w:szCs w:val="36"/>
        </w:rPr>
        <w:t xml:space="preserve"> 201</w:t>
      </w:r>
      <w:r w:rsidR="00BA3847">
        <w:rPr>
          <w:b/>
          <w:sz w:val="28"/>
          <w:szCs w:val="36"/>
        </w:rPr>
        <w:t>9</w:t>
      </w:r>
      <w:r w:rsidRPr="002E136D">
        <w:rPr>
          <w:b/>
          <w:sz w:val="28"/>
          <w:szCs w:val="36"/>
        </w:rPr>
        <w:t xml:space="preserve"> </w:t>
      </w:r>
      <w:r w:rsidR="00EC33C5" w:rsidRPr="002E136D">
        <w:rPr>
          <w:b/>
          <w:sz w:val="28"/>
          <w:szCs w:val="36"/>
        </w:rPr>
        <w:t>Machine Learning</w:t>
      </w:r>
      <w:r w:rsidR="001640BE" w:rsidRPr="002E136D">
        <w:rPr>
          <w:b/>
          <w:sz w:val="28"/>
          <w:szCs w:val="36"/>
        </w:rPr>
        <w:t xml:space="preserve"> </w:t>
      </w:r>
      <w:r w:rsidR="00E4335F" w:rsidRPr="002E136D">
        <w:rPr>
          <w:b/>
          <w:sz w:val="28"/>
          <w:szCs w:val="36"/>
        </w:rPr>
        <w:t xml:space="preserve">  </w:t>
      </w:r>
      <w:r w:rsidR="00483331" w:rsidRPr="002E136D">
        <w:rPr>
          <w:b/>
          <w:sz w:val="28"/>
          <w:szCs w:val="36"/>
        </w:rPr>
        <w:t>In</w:t>
      </w:r>
      <w:r w:rsidR="001640BE" w:rsidRPr="002E136D">
        <w:rPr>
          <w:b/>
          <w:sz w:val="28"/>
          <w:szCs w:val="36"/>
        </w:rPr>
        <w:t>-</w:t>
      </w:r>
      <w:r w:rsidR="00483331" w:rsidRPr="002E136D">
        <w:rPr>
          <w:b/>
          <w:sz w:val="28"/>
          <w:szCs w:val="36"/>
        </w:rPr>
        <w:t>Class Work, Day</w:t>
      </w:r>
      <w:r w:rsidR="00A93B6C" w:rsidRPr="002E136D">
        <w:rPr>
          <w:b/>
          <w:sz w:val="28"/>
          <w:szCs w:val="36"/>
        </w:rPr>
        <w:t xml:space="preserve"> </w:t>
      </w:r>
      <w:r w:rsidR="002E7BA7" w:rsidRPr="002E136D">
        <w:rPr>
          <w:b/>
          <w:sz w:val="28"/>
          <w:szCs w:val="36"/>
        </w:rPr>
        <w:t>4</w:t>
      </w:r>
      <w:r w:rsidR="00083A64" w:rsidRPr="002E136D">
        <w:rPr>
          <w:b/>
          <w:sz w:val="28"/>
          <w:szCs w:val="36"/>
        </w:rPr>
        <w:t xml:space="preserve"> (</w:t>
      </w:r>
      <w:r w:rsidR="002E136D" w:rsidRPr="002E136D">
        <w:rPr>
          <w:b/>
          <w:sz w:val="28"/>
          <w:szCs w:val="36"/>
        </w:rPr>
        <w:t>4</w:t>
      </w:r>
      <w:r w:rsidR="00EC33C5" w:rsidRPr="002E136D">
        <w:rPr>
          <w:b/>
          <w:sz w:val="28"/>
          <w:szCs w:val="36"/>
        </w:rPr>
        <w:t xml:space="preserve"> Apr 201</w:t>
      </w:r>
      <w:r w:rsidR="00BA3847">
        <w:rPr>
          <w:b/>
          <w:sz w:val="28"/>
          <w:szCs w:val="36"/>
        </w:rPr>
        <w:t>9</w:t>
      </w:r>
      <w:r w:rsidR="00083A64" w:rsidRPr="002E136D">
        <w:rPr>
          <w:b/>
          <w:sz w:val="28"/>
          <w:szCs w:val="36"/>
        </w:rPr>
        <w:t>)</w:t>
      </w:r>
    </w:p>
    <w:p w:rsidR="00A93B6C" w:rsidRPr="00E4335F" w:rsidRDefault="00A93B6C" w:rsidP="00A93B6C">
      <w:pPr>
        <w:jc w:val="center"/>
        <w:rPr>
          <w:b/>
          <w:sz w:val="32"/>
          <w:szCs w:val="36"/>
        </w:rPr>
      </w:pPr>
    </w:p>
    <w:p w:rsidR="00637FBB" w:rsidRPr="00E4335F" w:rsidRDefault="00483331" w:rsidP="006B3777">
      <w:pPr>
        <w:rPr>
          <w:sz w:val="22"/>
          <w:u w:val="single"/>
        </w:rPr>
      </w:pPr>
      <w:r w:rsidRPr="00E4335F">
        <w:rPr>
          <w:sz w:val="22"/>
          <w:u w:val="single"/>
        </w:rPr>
        <w:t xml:space="preserve">From </w:t>
      </w:r>
      <w:r w:rsidR="00EC33C5">
        <w:rPr>
          <w:sz w:val="22"/>
          <w:u w:val="single"/>
        </w:rPr>
        <w:t xml:space="preserve">Chapter </w:t>
      </w:r>
      <w:r w:rsidR="002E7BA7">
        <w:rPr>
          <w:sz w:val="22"/>
          <w:u w:val="single"/>
        </w:rPr>
        <w:t>2</w:t>
      </w:r>
      <w:r w:rsidR="00EC33C5">
        <w:rPr>
          <w:sz w:val="22"/>
          <w:u w:val="single"/>
        </w:rPr>
        <w:t xml:space="preserve">:  </w:t>
      </w:r>
      <w:r w:rsidR="002E7BA7">
        <w:rPr>
          <w:sz w:val="22"/>
          <w:u w:val="single"/>
        </w:rPr>
        <w:t xml:space="preserve">Statistical </w:t>
      </w:r>
      <w:proofErr w:type="gramStart"/>
      <w:r w:rsidR="002E7BA7">
        <w:rPr>
          <w:sz w:val="22"/>
          <w:u w:val="single"/>
        </w:rPr>
        <w:t>Learning</w:t>
      </w:r>
      <w:proofErr w:type="gramEnd"/>
      <w:r w:rsidR="002E136D">
        <w:rPr>
          <w:sz w:val="22"/>
          <w:u w:val="single"/>
        </w:rPr>
        <w:t xml:space="preserve"> (</w:t>
      </w:r>
      <w:r w:rsidR="002E136D" w:rsidRPr="002E136D">
        <w:rPr>
          <w:sz w:val="22"/>
          <w:highlight w:val="yellow"/>
          <w:u w:val="single"/>
        </w:rPr>
        <w:t>to be completed when instructor indicates</w:t>
      </w:r>
      <w:r w:rsidR="002E136D">
        <w:rPr>
          <w:sz w:val="22"/>
          <w:u w:val="single"/>
        </w:rPr>
        <w:t>)</w:t>
      </w:r>
    </w:p>
    <w:p w:rsidR="005C2E47" w:rsidRPr="00E4335F" w:rsidRDefault="005C2E47" w:rsidP="00BE3F70">
      <w:pPr>
        <w:rPr>
          <w:sz w:val="22"/>
        </w:rPr>
      </w:pPr>
    </w:p>
    <w:p w:rsidR="000F5462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 xml:space="preserve">What is </w:t>
      </w:r>
      <w:r w:rsidRPr="00151C62">
        <w:rPr>
          <w:i/>
          <w:sz w:val="22"/>
        </w:rPr>
        <w:t>n</w:t>
      </w:r>
      <w:r>
        <w:rPr>
          <w:sz w:val="22"/>
        </w:rPr>
        <w:t xml:space="preserve"> in this equation</w:t>
      </w:r>
      <w:r w:rsidR="00151C62">
        <w:rPr>
          <w:sz w:val="22"/>
        </w:rPr>
        <w:t>?  W</w:t>
      </w:r>
      <w:r>
        <w:rPr>
          <w:sz w:val="22"/>
        </w:rPr>
        <w:t>hy do we used squared error instead of mean error?</w:t>
      </w:r>
      <w:bookmarkStart w:id="0" w:name="_GoBack"/>
      <w:bookmarkEnd w:id="0"/>
    </w:p>
    <w:p w:rsidR="002E7BA7" w:rsidRDefault="00BA3847" w:rsidP="002E7BA7">
      <w:pPr>
        <w:rPr>
          <w:sz w:val="22"/>
        </w:rPr>
      </w:pPr>
      <w:r>
        <w:rPr>
          <w:noProof/>
          <w:sz w:val="22"/>
        </w:rPr>
        <w:object w:dxaOrig="1440" w:dyaOrig="1440" w14:anchorId="6B21F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margin-left:-3.55pt;margin-top:8.4pt;width:107pt;height:34pt;z-index:251658240;visibility:visible">
            <v:imagedata r:id="rId5" o:title=""/>
          </v:shape>
          <o:OLEObject Type="Embed" ProgID="Equation.DSMT4" ShapeID="Object 4" DrawAspect="Content" ObjectID="_1615296846" r:id="rId6"/>
        </w:object>
      </w:r>
    </w:p>
    <w:p w:rsidR="002E7BA7" w:rsidRDefault="002E7BA7" w:rsidP="002E7BA7">
      <w:pPr>
        <w:rPr>
          <w:sz w:val="22"/>
        </w:rPr>
      </w:pPr>
    </w:p>
    <w:p w:rsidR="002E7BA7" w:rsidRDefault="002E7BA7" w:rsidP="002E7BA7">
      <w:pPr>
        <w:rPr>
          <w:sz w:val="22"/>
        </w:rPr>
      </w:pPr>
    </w:p>
    <w:p w:rsidR="002E7BA7" w:rsidRDefault="002E7BA7" w:rsidP="002E7BA7">
      <w:pPr>
        <w:rPr>
          <w:sz w:val="22"/>
        </w:rPr>
      </w:pPr>
    </w:p>
    <w:p w:rsidR="002E7BA7" w:rsidRPr="002E7BA7" w:rsidRDefault="002E7BA7" w:rsidP="002E7BA7">
      <w:pPr>
        <w:rPr>
          <w:sz w:val="22"/>
        </w:rPr>
      </w:pPr>
    </w:p>
    <w:p w:rsidR="008B2B6E" w:rsidRDefault="008B2B6E" w:rsidP="008B2B6E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Give one or more sources of irreducible error</w:t>
      </w:r>
    </w:p>
    <w:p w:rsidR="008B2B6E" w:rsidRDefault="008B2B6E" w:rsidP="008B2B6E">
      <w:pPr>
        <w:rPr>
          <w:sz w:val="22"/>
        </w:rPr>
      </w:pPr>
    </w:p>
    <w:p w:rsidR="008B2B6E" w:rsidRDefault="008B2B6E" w:rsidP="008B2B6E">
      <w:pPr>
        <w:rPr>
          <w:sz w:val="22"/>
        </w:rPr>
      </w:pPr>
    </w:p>
    <w:p w:rsidR="008B2B6E" w:rsidRPr="008B2B6E" w:rsidRDefault="008B2B6E" w:rsidP="008B2B6E">
      <w:pPr>
        <w:rPr>
          <w:sz w:val="22"/>
        </w:rPr>
      </w:pPr>
    </w:p>
    <w:p w:rsidR="002E7BA7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In your own words, what is flexibility?   Give an example of a low flexibility model, and a high flexibility model:</w:t>
      </w:r>
    </w:p>
    <w:p w:rsidR="002E7BA7" w:rsidRDefault="002E7BA7" w:rsidP="002E7BA7">
      <w:pPr>
        <w:rPr>
          <w:sz w:val="22"/>
        </w:rPr>
      </w:pPr>
    </w:p>
    <w:p w:rsidR="00905F93" w:rsidRDefault="00905F93" w:rsidP="002E7BA7">
      <w:pPr>
        <w:rPr>
          <w:sz w:val="22"/>
        </w:rPr>
      </w:pPr>
    </w:p>
    <w:p w:rsidR="002E7BA7" w:rsidRPr="002E7BA7" w:rsidRDefault="002E7BA7" w:rsidP="002E7BA7">
      <w:pPr>
        <w:rPr>
          <w:sz w:val="22"/>
        </w:rPr>
      </w:pPr>
    </w:p>
    <w:p w:rsidR="002E7BA7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 w:rsidRPr="008C2660">
        <w:rPr>
          <w:b/>
          <w:sz w:val="22"/>
        </w:rPr>
        <w:t>Training</w:t>
      </w:r>
      <w:r>
        <w:rPr>
          <w:sz w:val="22"/>
        </w:rPr>
        <w:t xml:space="preserve"> MSE is often lower than </w:t>
      </w:r>
      <w:r w:rsidRPr="008C2660">
        <w:rPr>
          <w:b/>
          <w:sz w:val="22"/>
        </w:rPr>
        <w:t>test</w:t>
      </w:r>
      <w:r>
        <w:rPr>
          <w:sz w:val="22"/>
        </w:rPr>
        <w:t xml:space="preserve"> MSE, especially when the model is very flexible.  Why?</w:t>
      </w:r>
    </w:p>
    <w:p w:rsidR="002E7BA7" w:rsidRDefault="002E7BA7" w:rsidP="002E7BA7">
      <w:pPr>
        <w:rPr>
          <w:sz w:val="22"/>
        </w:rPr>
      </w:pPr>
    </w:p>
    <w:p w:rsidR="00905F93" w:rsidRDefault="00905F93" w:rsidP="002E7BA7">
      <w:pPr>
        <w:rPr>
          <w:sz w:val="22"/>
        </w:rPr>
      </w:pPr>
    </w:p>
    <w:p w:rsidR="00905F93" w:rsidRPr="002E7BA7" w:rsidRDefault="00905F93" w:rsidP="002E7BA7">
      <w:pPr>
        <w:rPr>
          <w:sz w:val="22"/>
        </w:rPr>
      </w:pPr>
    </w:p>
    <w:p w:rsidR="002E7BA7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In your own words, when discussing models, what is Variance?   What is the relationship between Variance and Flexibility?</w:t>
      </w:r>
    </w:p>
    <w:p w:rsidR="002E7BA7" w:rsidRDefault="002E7BA7" w:rsidP="002E7BA7">
      <w:pPr>
        <w:pStyle w:val="ListParagraph"/>
        <w:ind w:left="360"/>
        <w:rPr>
          <w:sz w:val="22"/>
        </w:rPr>
      </w:pPr>
    </w:p>
    <w:p w:rsidR="00905F93" w:rsidRDefault="00905F93" w:rsidP="002E7BA7">
      <w:pPr>
        <w:pStyle w:val="ListParagraph"/>
        <w:ind w:left="360"/>
        <w:rPr>
          <w:sz w:val="22"/>
        </w:rPr>
      </w:pPr>
    </w:p>
    <w:p w:rsidR="002E7BA7" w:rsidRPr="002E7BA7" w:rsidRDefault="002E7BA7" w:rsidP="002E7BA7">
      <w:pPr>
        <w:pStyle w:val="ListParagraph"/>
        <w:rPr>
          <w:sz w:val="22"/>
        </w:rPr>
      </w:pPr>
    </w:p>
    <w:p w:rsidR="002E7BA7" w:rsidRPr="002E7BA7" w:rsidRDefault="002E7BA7" w:rsidP="002E7BA7">
      <w:pPr>
        <w:pStyle w:val="ListParagraph"/>
        <w:rPr>
          <w:sz w:val="22"/>
        </w:rPr>
      </w:pPr>
    </w:p>
    <w:p w:rsidR="002E7BA7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Why does increased variance lead to good performance on the training set but poor performance on the test set?</w:t>
      </w:r>
    </w:p>
    <w:p w:rsidR="00905F93" w:rsidRDefault="00905F93" w:rsidP="00905F93">
      <w:pPr>
        <w:rPr>
          <w:sz w:val="22"/>
        </w:rPr>
      </w:pPr>
    </w:p>
    <w:p w:rsidR="00905F93" w:rsidRDefault="00905F93" w:rsidP="00905F93">
      <w:pPr>
        <w:rPr>
          <w:sz w:val="22"/>
        </w:rPr>
      </w:pPr>
    </w:p>
    <w:p w:rsidR="00905F93" w:rsidRDefault="00905F93" w:rsidP="00905F93">
      <w:pPr>
        <w:rPr>
          <w:sz w:val="22"/>
        </w:rPr>
      </w:pPr>
    </w:p>
    <w:p w:rsidR="008B2B6E" w:rsidRDefault="008B2B6E" w:rsidP="00905F93">
      <w:pPr>
        <w:rPr>
          <w:sz w:val="22"/>
        </w:rPr>
      </w:pPr>
    </w:p>
    <w:p w:rsidR="008B2B6E" w:rsidRPr="00905F93" w:rsidRDefault="008B2B6E" w:rsidP="00905F93">
      <w:pPr>
        <w:rPr>
          <w:sz w:val="22"/>
        </w:rPr>
      </w:pPr>
    </w:p>
    <w:p w:rsidR="002E7BA7" w:rsidRDefault="002E7BA7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Without referring to your text, indicate</w:t>
      </w:r>
      <w:r w:rsidR="00905F93">
        <w:rPr>
          <w:sz w:val="22"/>
        </w:rPr>
        <w:t xml:space="preserve"> which of these diagrams represent the performance of fitting various models to data which comes from a linear phenomenon… and which diagram represents the performance comes from a highly non-linear phenomenon?</w:t>
      </w:r>
    </w:p>
    <w:p w:rsidR="00905F93" w:rsidRDefault="00905F93" w:rsidP="00905F93">
      <w:pPr>
        <w:rPr>
          <w:sz w:val="22"/>
        </w:rPr>
      </w:pPr>
      <w:r>
        <w:rPr>
          <w:noProof/>
        </w:rPr>
        <w:drawing>
          <wp:inline distT="0" distB="0" distL="0" distR="0" wp14:anchorId="27A6CC3E" wp14:editId="35244C10">
            <wp:extent cx="5943600" cy="2884170"/>
            <wp:effectExtent l="0" t="0" r="0" b="0"/>
            <wp:docPr id="4" name="Content Placeholder 9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9"/>
                    <pic:cNvPicPr>
                      <a:picLocks noGrp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84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2660" w:rsidRDefault="008C2660">
      <w:pPr>
        <w:rPr>
          <w:sz w:val="22"/>
        </w:rPr>
      </w:pPr>
    </w:p>
    <w:p w:rsidR="008C2660" w:rsidRPr="00E4335F" w:rsidRDefault="008C2660" w:rsidP="008C2660">
      <w:pPr>
        <w:rPr>
          <w:sz w:val="22"/>
          <w:u w:val="single"/>
        </w:rPr>
      </w:pPr>
      <w:r w:rsidRPr="00E4335F">
        <w:rPr>
          <w:sz w:val="22"/>
          <w:u w:val="single"/>
        </w:rPr>
        <w:lastRenderedPageBreak/>
        <w:t xml:space="preserve">From </w:t>
      </w:r>
      <w:r>
        <w:rPr>
          <w:sz w:val="22"/>
          <w:u w:val="single"/>
        </w:rPr>
        <w:t>Chapter 2:  K-Nearest Neighbors (</w:t>
      </w:r>
      <w:r w:rsidRPr="002E136D">
        <w:rPr>
          <w:sz w:val="22"/>
          <w:highlight w:val="yellow"/>
          <w:u w:val="single"/>
        </w:rPr>
        <w:t xml:space="preserve">to be completed </w:t>
      </w:r>
      <w:r w:rsidR="002E136D" w:rsidRPr="002E136D">
        <w:rPr>
          <w:sz w:val="22"/>
          <w:highlight w:val="yellow"/>
          <w:u w:val="single"/>
        </w:rPr>
        <w:t>when instructor indicates</w:t>
      </w:r>
      <w:r>
        <w:rPr>
          <w:sz w:val="22"/>
          <w:u w:val="single"/>
        </w:rPr>
        <w:t>)</w:t>
      </w:r>
    </w:p>
    <w:p w:rsidR="00905F93" w:rsidRDefault="00905F93">
      <w:pPr>
        <w:rPr>
          <w:sz w:val="22"/>
        </w:rPr>
      </w:pPr>
    </w:p>
    <w:p w:rsidR="002E7BA7" w:rsidRDefault="00905F93" w:rsidP="002E7BA7">
      <w:pPr>
        <w:pStyle w:val="ListParagraph"/>
        <w:numPr>
          <w:ilvl w:val="0"/>
          <w:numId w:val="5"/>
        </w:numPr>
        <w:rPr>
          <w:sz w:val="22"/>
        </w:rPr>
      </w:pPr>
      <w:r>
        <w:rPr>
          <w:sz w:val="22"/>
        </w:rPr>
        <w:t>Consider the following training and test error rates on KNN as a function of 1/K.    Describe why training performance gets better as K is reduced to 1, but Test performance gets better and then starts to get worse as K is reduced to 1</w:t>
      </w: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Default="00513E1C" w:rsidP="00513E1C">
      <w:pPr>
        <w:rPr>
          <w:sz w:val="22"/>
        </w:rPr>
      </w:pPr>
    </w:p>
    <w:p w:rsidR="00513E1C" w:rsidRPr="00513E1C" w:rsidRDefault="00513E1C" w:rsidP="00513E1C">
      <w:pPr>
        <w:rPr>
          <w:sz w:val="22"/>
        </w:rPr>
      </w:pPr>
    </w:p>
    <w:p w:rsidR="00905F93" w:rsidRDefault="00905F93" w:rsidP="00905F93">
      <w:pPr>
        <w:jc w:val="center"/>
        <w:rPr>
          <w:sz w:val="22"/>
        </w:rPr>
      </w:pPr>
      <w:r w:rsidRPr="00905F93">
        <w:rPr>
          <w:noProof/>
          <w:sz w:val="22"/>
        </w:rPr>
        <w:drawing>
          <wp:inline distT="0" distB="0" distL="0" distR="0" wp14:anchorId="18C8AFB8" wp14:editId="6609EF45">
            <wp:extent cx="3398808" cy="2487614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7735" cy="2486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F93" w:rsidRDefault="00905F93" w:rsidP="00905F93">
      <w:pPr>
        <w:jc w:val="center"/>
        <w:rPr>
          <w:sz w:val="22"/>
        </w:rPr>
      </w:pPr>
      <w:r w:rsidRPr="00905F93">
        <w:rPr>
          <w:noProof/>
          <w:sz w:val="22"/>
        </w:rPr>
        <w:drawing>
          <wp:inline distT="0" distB="0" distL="0" distR="0" wp14:anchorId="32F38A1B" wp14:editId="44060387">
            <wp:extent cx="1680370" cy="1846053"/>
            <wp:effectExtent l="0" t="0" r="0" b="0"/>
            <wp:docPr id="2" name="Content Placeholder 5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5"/>
                    <pic:cNvPicPr>
                      <a:picLocks noGrp="1" noChangeAspect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508"/>
                    <a:stretch/>
                  </pic:blipFill>
                  <pic:spPr bwMode="auto">
                    <a:xfrm>
                      <a:off x="0" y="0"/>
                      <a:ext cx="1685215" cy="1851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05F93">
        <w:rPr>
          <w:noProof/>
          <w:sz w:val="22"/>
        </w:rPr>
        <w:drawing>
          <wp:inline distT="0" distB="0" distL="0" distR="0" wp14:anchorId="55080042" wp14:editId="2EFED352">
            <wp:extent cx="1889185" cy="1828688"/>
            <wp:effectExtent l="0" t="0" r="0" b="0"/>
            <wp:docPr id="1" name="Content Placeholder 5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5"/>
                    <pic:cNvPicPr>
                      <a:picLocks noGrp="1"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185" cy="182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05F93">
        <w:rPr>
          <w:noProof/>
          <w:sz w:val="22"/>
        </w:rPr>
        <w:drawing>
          <wp:inline distT="0" distB="0" distL="0" distR="0" wp14:anchorId="4AE1678D" wp14:editId="444E6816">
            <wp:extent cx="1639019" cy="1842256"/>
            <wp:effectExtent l="0" t="0" r="0" b="0"/>
            <wp:docPr id="3" name="Content Placeholder 5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ontent Placeholder 5"/>
                    <pic:cNvPicPr>
                      <a:picLocks noGrp="1" noChangeAspect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649"/>
                    <a:stretch/>
                  </pic:blipFill>
                  <pic:spPr bwMode="auto">
                    <a:xfrm>
                      <a:off x="0" y="0"/>
                      <a:ext cx="1643721" cy="18475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05F93" w:rsidSect="00C60C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D25119"/>
    <w:multiLevelType w:val="hybridMultilevel"/>
    <w:tmpl w:val="4EC8D1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203B38"/>
    <w:multiLevelType w:val="hybridMultilevel"/>
    <w:tmpl w:val="059CAEA2"/>
    <w:lvl w:ilvl="0" w:tplc="21AC30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41C4194">
      <w:start w:val="807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3FCE5FA">
      <w:start w:val="807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926F6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BF82A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4AC77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09650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E12AB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FB604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115C1CA6"/>
    <w:multiLevelType w:val="hybridMultilevel"/>
    <w:tmpl w:val="7BC83C36"/>
    <w:lvl w:ilvl="0" w:tplc="BB56696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8752A1"/>
    <w:multiLevelType w:val="hybridMultilevel"/>
    <w:tmpl w:val="BD2A77DE"/>
    <w:lvl w:ilvl="0" w:tplc="F03232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8E185D"/>
    <w:multiLevelType w:val="hybridMultilevel"/>
    <w:tmpl w:val="9ABA64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756530"/>
    <w:multiLevelType w:val="hybridMultilevel"/>
    <w:tmpl w:val="2EA26D36"/>
    <w:lvl w:ilvl="0" w:tplc="DD1C0BEE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A93B6C"/>
    <w:rsid w:val="00014513"/>
    <w:rsid w:val="00083A64"/>
    <w:rsid w:val="00093890"/>
    <w:rsid w:val="000A38E4"/>
    <w:rsid w:val="000F5462"/>
    <w:rsid w:val="0010084B"/>
    <w:rsid w:val="00126E3F"/>
    <w:rsid w:val="00151C62"/>
    <w:rsid w:val="001640BE"/>
    <w:rsid w:val="00176FEA"/>
    <w:rsid w:val="001B39DC"/>
    <w:rsid w:val="001C3E7D"/>
    <w:rsid w:val="00252FB9"/>
    <w:rsid w:val="00264B37"/>
    <w:rsid w:val="00275F87"/>
    <w:rsid w:val="002A5786"/>
    <w:rsid w:val="002B0D10"/>
    <w:rsid w:val="002E136D"/>
    <w:rsid w:val="002E7BA7"/>
    <w:rsid w:val="002F7653"/>
    <w:rsid w:val="003154B7"/>
    <w:rsid w:val="003359C0"/>
    <w:rsid w:val="00337AD9"/>
    <w:rsid w:val="0039101B"/>
    <w:rsid w:val="00396C73"/>
    <w:rsid w:val="00447798"/>
    <w:rsid w:val="004566A0"/>
    <w:rsid w:val="00483331"/>
    <w:rsid w:val="004B58CA"/>
    <w:rsid w:val="004F66C8"/>
    <w:rsid w:val="00513E1C"/>
    <w:rsid w:val="00516346"/>
    <w:rsid w:val="00532924"/>
    <w:rsid w:val="005B08C9"/>
    <w:rsid w:val="005C2E47"/>
    <w:rsid w:val="005C70AA"/>
    <w:rsid w:val="005D0D5C"/>
    <w:rsid w:val="005E7E54"/>
    <w:rsid w:val="005F375C"/>
    <w:rsid w:val="00616D05"/>
    <w:rsid w:val="0063681D"/>
    <w:rsid w:val="00637D4B"/>
    <w:rsid w:val="00637FBB"/>
    <w:rsid w:val="006642DC"/>
    <w:rsid w:val="0067647F"/>
    <w:rsid w:val="006777BD"/>
    <w:rsid w:val="006B3777"/>
    <w:rsid w:val="00720153"/>
    <w:rsid w:val="00766366"/>
    <w:rsid w:val="007802E5"/>
    <w:rsid w:val="007B237B"/>
    <w:rsid w:val="00824876"/>
    <w:rsid w:val="0089431D"/>
    <w:rsid w:val="008B2B6E"/>
    <w:rsid w:val="008C2660"/>
    <w:rsid w:val="00905F93"/>
    <w:rsid w:val="00934D9D"/>
    <w:rsid w:val="00951A2F"/>
    <w:rsid w:val="00954AA1"/>
    <w:rsid w:val="009A5342"/>
    <w:rsid w:val="00A4031C"/>
    <w:rsid w:val="00A5746D"/>
    <w:rsid w:val="00A7252C"/>
    <w:rsid w:val="00A91BA0"/>
    <w:rsid w:val="00A93B6C"/>
    <w:rsid w:val="00AF768A"/>
    <w:rsid w:val="00B170BD"/>
    <w:rsid w:val="00B328F8"/>
    <w:rsid w:val="00B3526D"/>
    <w:rsid w:val="00B45630"/>
    <w:rsid w:val="00B50EB6"/>
    <w:rsid w:val="00B723C9"/>
    <w:rsid w:val="00BA3847"/>
    <w:rsid w:val="00BC19DF"/>
    <w:rsid w:val="00BE3F70"/>
    <w:rsid w:val="00C21C66"/>
    <w:rsid w:val="00C371A1"/>
    <w:rsid w:val="00C60C17"/>
    <w:rsid w:val="00D2366F"/>
    <w:rsid w:val="00D279B2"/>
    <w:rsid w:val="00D53E09"/>
    <w:rsid w:val="00D559ED"/>
    <w:rsid w:val="00D73D00"/>
    <w:rsid w:val="00DE5A0A"/>
    <w:rsid w:val="00DF321E"/>
    <w:rsid w:val="00E14867"/>
    <w:rsid w:val="00E4335F"/>
    <w:rsid w:val="00E60F6D"/>
    <w:rsid w:val="00E850B4"/>
    <w:rsid w:val="00EC33C5"/>
    <w:rsid w:val="00EE52BD"/>
    <w:rsid w:val="00EF5168"/>
    <w:rsid w:val="00F1732B"/>
    <w:rsid w:val="00FB592C"/>
    <w:rsid w:val="00FE3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E29425DD-5AFC-4809-9B65-6B6EADBC0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3B6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2E4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66366"/>
    <w:pPr>
      <w:tabs>
        <w:tab w:val="center" w:pos="5400"/>
        <w:tab w:val="right" w:pos="1080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766366"/>
    <w:rPr>
      <w:sz w:val="22"/>
      <w:szCs w:val="24"/>
    </w:rPr>
  </w:style>
  <w:style w:type="table" w:styleId="TableGrid">
    <w:name w:val="Table Grid"/>
    <w:basedOn w:val="TableNormal"/>
    <w:rsid w:val="00B456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456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456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34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310927">
          <w:marLeft w:val="288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4043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65556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117518">
          <w:marLeft w:val="115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30435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2</TotalTime>
  <Pages>2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sign and Analysis of Algorithms</vt:lpstr>
    </vt:vector>
  </TitlesOfParts>
  <Company>USAF</Company>
  <LinksUpToDate>false</LinksUpToDate>
  <CharactersWithSpaces>13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Analysis of Algorithms</dc:title>
  <dc:creator>ENHELP</dc:creator>
  <cp:lastModifiedBy>Borghetti, Brett J Civ USAF AETC AFIT/ENG</cp:lastModifiedBy>
  <cp:revision>25</cp:revision>
  <cp:lastPrinted>2015-04-02T13:58:00Z</cp:lastPrinted>
  <dcterms:created xsi:type="dcterms:W3CDTF">2013-10-10T12:15:00Z</dcterms:created>
  <dcterms:modified xsi:type="dcterms:W3CDTF">2019-03-28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